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3" r:id="rId4"/>
    <p:sldId id="258" r:id="rId5"/>
    <p:sldId id="259" r:id="rId6"/>
    <p:sldId id="261" r:id="rId7"/>
    <p:sldId id="262" r:id="rId8"/>
    <p:sldId id="265" r:id="rId9"/>
    <p:sldId id="266" r:id="rId10"/>
    <p:sldId id="267" r:id="rId11"/>
    <p:sldId id="268" r:id="rId12"/>
    <p:sldId id="274" r:id="rId13"/>
    <p:sldId id="275" r:id="rId14"/>
    <p:sldId id="271" r:id="rId15"/>
    <p:sldId id="270" r:id="rId16"/>
  </p:sldIdLst>
  <p:sldSz cx="12192000" cy="6858000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FF0000"/>
    <a:srgbClr val="33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780" y="5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ết quả hình ảnh cho electric fiel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085" b="3774"/>
          <a:stretch/>
        </p:blipFill>
        <p:spPr bwMode="auto">
          <a:xfrm>
            <a:off x="0" y="1752600"/>
            <a:ext cx="12191999" cy="510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71499" y="250174"/>
            <a:ext cx="11049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u="sng" dirty="0" err="1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Guanine" panose="02040603050506020204" pitchFamily="18" charset="0"/>
                <a:cs typeface="Times New Roman" pitchFamily="18" charset="0"/>
              </a:rPr>
              <a:t>Tiết</a:t>
            </a:r>
            <a:r>
              <a:rPr lang="en-US" sz="3000" u="sng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Guanine" panose="02040603050506020204" pitchFamily="18" charset="0"/>
                <a:cs typeface="Times New Roman" pitchFamily="18" charset="0"/>
              </a:rPr>
              <a:t> 3,4,5,6 – </a:t>
            </a:r>
            <a:r>
              <a:rPr lang="en-US" sz="3000" u="sng" dirty="0" err="1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u="sng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u="sng" dirty="0" err="1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u="sng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Guanine" panose="02040603050506020204" pitchFamily="18" charset="0"/>
                <a:cs typeface="Times New Roman" pitchFamily="18" charset="0"/>
              </a:rPr>
              <a:t> 2:</a:t>
            </a:r>
            <a:endParaRPr lang="vi-VN" sz="3000" u="sng" dirty="0">
              <a:solidFill>
                <a:srgbClr val="33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DEA3DEA-01C4-4951-A479-B9D88358E44D}"/>
              </a:ext>
            </a:extLst>
          </p:cNvPr>
          <p:cNvSpPr/>
          <p:nvPr/>
        </p:nvSpPr>
        <p:spPr>
          <a:xfrm>
            <a:off x="759032" y="804172"/>
            <a:ext cx="1121172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ĐIỆN TRƯỜNG. CƯỜNG ĐỘ ĐIỆN TRƯỜNG.</a:t>
            </a:r>
            <a:endParaRPr lang="en-US" sz="4800" b="0" cap="none" spc="0" dirty="0">
              <a:ln w="0"/>
              <a:solidFill>
                <a:srgbClr val="C00000"/>
              </a:solidFill>
              <a:effectLst>
                <a:reflection blurRad="6350" stA="53000" endA="300" endPos="35500" dir="5400000" sy="-90000" algn="bl" rotWithShape="0"/>
              </a:effectLst>
              <a:latin typeface="UTM Davida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096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03AC170-5BB7-433D-B60A-9DF7728126C8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1FA388-FCB2-4B7E-A668-289C34A9AA9F}"/>
              </a:ext>
            </a:extLst>
          </p:cNvPr>
          <p:cNvSpPr txBox="1"/>
          <p:nvPr/>
        </p:nvSpPr>
        <p:spPr>
          <a:xfrm>
            <a:off x="228600" y="684242"/>
            <a:ext cx="6172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I. ĐƯỜNG SỨC ĐIỆN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8092F12-DA81-4330-A2DC-941D00766F58}"/>
              </a:ext>
            </a:extLst>
          </p:cNvPr>
          <p:cNvSpPr txBox="1"/>
          <p:nvPr/>
        </p:nvSpPr>
        <p:spPr>
          <a:xfrm>
            <a:off x="381000" y="1905000"/>
            <a:ext cx="1162141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722313" algn="just"/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é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ơ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ọ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85EE2CF-E08D-4D05-90D0-DAB8976BA1B3}"/>
              </a:ext>
            </a:extLst>
          </p:cNvPr>
          <p:cNvSpPr txBox="1"/>
          <p:nvPr/>
        </p:nvSpPr>
        <p:spPr>
          <a:xfrm>
            <a:off x="609600" y="1248635"/>
            <a:ext cx="25265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nghĩa</a:t>
            </a:r>
            <a:endParaRPr lang="vi-VN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6DD5FCE9-D97A-440F-9C2F-8ABA8A66C2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423140"/>
            <a:ext cx="6705600" cy="3208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5395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80969" y="1289190"/>
            <a:ext cx="8839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rường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2" descr="Kết quả hình ảnh cho duong suc dien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" name="AutoShape 4" descr="Kết quả hình ảnh cho duong suc dien"/>
          <p:cNvSpPr>
            <a:spLocks noChangeAspect="1" noChangeArrowheads="1"/>
          </p:cNvSpPr>
          <p:nvPr/>
        </p:nvSpPr>
        <p:spPr bwMode="auto">
          <a:xfrm>
            <a:off x="1831975" y="79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DB7539B-8D97-4D19-9BCB-2E4932911D61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AD2DDE-0136-4D1C-BD27-774147C72368}"/>
              </a:ext>
            </a:extLst>
          </p:cNvPr>
          <p:cNvSpPr txBox="1"/>
          <p:nvPr/>
        </p:nvSpPr>
        <p:spPr>
          <a:xfrm>
            <a:off x="228600" y="684242"/>
            <a:ext cx="6172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I. ĐƯỜNG SỨC ĐIỆN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66B6094C-957C-402B-AC70-FA155D0E1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133600"/>
            <a:ext cx="6705600" cy="3208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1016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80969" y="1289190"/>
            <a:ext cx="8839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rường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2" descr="Kết quả hình ảnh cho duong suc dien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" name="AutoShape 4" descr="Kết quả hình ảnh cho duong suc dien"/>
          <p:cNvSpPr>
            <a:spLocks noChangeAspect="1" noChangeArrowheads="1"/>
          </p:cNvSpPr>
          <p:nvPr/>
        </p:nvSpPr>
        <p:spPr bwMode="auto">
          <a:xfrm>
            <a:off x="1831975" y="79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DB7539B-8D97-4D19-9BCB-2E4932911D61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AD2DDE-0136-4D1C-BD27-774147C72368}"/>
              </a:ext>
            </a:extLst>
          </p:cNvPr>
          <p:cNvSpPr txBox="1"/>
          <p:nvPr/>
        </p:nvSpPr>
        <p:spPr>
          <a:xfrm>
            <a:off x="228600" y="684242"/>
            <a:ext cx="6172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I. ĐƯỜNG SỨC ĐIỆN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2" descr="Hình ảnh có liên quan">
            <a:extLst>
              <a:ext uri="{FF2B5EF4-FFF2-40B4-BE49-F238E27FC236}">
                <a16:creationId xmlns:a16="http://schemas.microsoft.com/office/drawing/2014/main" id="{2016A7DE-6F74-4A49-A19C-EE9A4DAEB6E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01"/>
          <a:stretch/>
        </p:blipFill>
        <p:spPr bwMode="auto">
          <a:xfrm>
            <a:off x="2476500" y="1981200"/>
            <a:ext cx="7239000" cy="4665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0426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AD02E3C-9D63-410A-ABF9-E0DABFF889B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76800" y="1812410"/>
            <a:ext cx="6647744" cy="461099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39E75CB-0619-474D-8EE5-87E2BCBC631E}"/>
              </a:ext>
            </a:extLst>
          </p:cNvPr>
          <p:cNvSpPr/>
          <p:nvPr/>
        </p:nvSpPr>
        <p:spPr>
          <a:xfrm>
            <a:off x="480969" y="1289190"/>
            <a:ext cx="8839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rường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5A5258E-DC91-4F29-9369-06292CF31645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2FF283-DE0F-4C5B-8CA6-2102953AE5AD}"/>
              </a:ext>
            </a:extLst>
          </p:cNvPr>
          <p:cNvSpPr txBox="1"/>
          <p:nvPr/>
        </p:nvSpPr>
        <p:spPr>
          <a:xfrm>
            <a:off x="228600" y="684242"/>
            <a:ext cx="6172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I. ĐƯỜNG SỨC ĐIỆN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B3A10AB-2AED-44B9-93CE-71AA7E850A2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65"/>
          <a:stretch/>
        </p:blipFill>
        <p:spPr>
          <a:xfrm>
            <a:off x="156606" y="2057400"/>
            <a:ext cx="4720194" cy="4116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089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8527649-A25F-4185-B05A-5AB3AF110120}"/>
              </a:ext>
            </a:extLst>
          </p:cNvPr>
          <p:cNvSpPr/>
          <p:nvPr/>
        </p:nvSpPr>
        <p:spPr>
          <a:xfrm>
            <a:off x="480969" y="1289190"/>
            <a:ext cx="8839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26CE71-B786-41CE-A227-D26E71036EC1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8890BC-EDDD-4C4A-AB38-56EEE6B65416}"/>
              </a:ext>
            </a:extLst>
          </p:cNvPr>
          <p:cNvSpPr txBox="1"/>
          <p:nvPr/>
        </p:nvSpPr>
        <p:spPr>
          <a:xfrm>
            <a:off x="228600" y="684242"/>
            <a:ext cx="6172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I. ĐƯỜNG SỨC ĐIỆN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0BAF01B-A38E-4F28-8E7A-971BDAF2A45E}"/>
              </a:ext>
            </a:extLst>
          </p:cNvPr>
          <p:cNvSpPr txBox="1"/>
          <p:nvPr/>
        </p:nvSpPr>
        <p:spPr>
          <a:xfrm>
            <a:off x="228600" y="1940979"/>
            <a:ext cx="11734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+ Qua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ấ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qua.</a:t>
            </a:r>
            <a:endParaRPr lang="vi-V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48710D2-9377-447C-B9D5-63D20DD9833E}"/>
                  </a:ext>
                </a:extLst>
              </p:cNvPr>
              <p:cNvSpPr txBox="1"/>
              <p:nvPr/>
            </p:nvSpPr>
            <p:spPr>
              <a:xfrm>
                <a:off x="228600" y="2761411"/>
                <a:ext cx="11734800" cy="10063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ức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o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ường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0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𝐄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48710D2-9377-447C-B9D5-63D20DD983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761411"/>
                <a:ext cx="11734800" cy="1006366"/>
              </a:xfrm>
              <a:prstGeom prst="rect">
                <a:avLst/>
              </a:prstGeom>
              <a:blipFill>
                <a:blip r:embed="rId2"/>
                <a:stretch>
                  <a:fillRect l="-1091" t="-1212" b="-163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4D0CD229-A018-412B-958F-31E7CAD43638}"/>
              </a:ext>
            </a:extLst>
          </p:cNvPr>
          <p:cNvSpPr txBox="1"/>
          <p:nvPr/>
        </p:nvSpPr>
        <p:spPr>
          <a:xfrm>
            <a:off x="266700" y="3834656"/>
            <a:ext cx="115443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ĩ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ép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+) ra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-)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CC9502C-D3F9-4594-8883-B374C4903D57}"/>
              </a:ext>
            </a:extLst>
          </p:cNvPr>
          <p:cNvSpPr txBox="1"/>
          <p:nvPr/>
        </p:nvSpPr>
        <p:spPr>
          <a:xfrm>
            <a:off x="228600" y="5257800"/>
            <a:ext cx="114300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>
              <a:buNone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 algn="just">
              <a:buNone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y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 algn="just">
              <a:buNone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a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9473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6700" y="5723635"/>
            <a:ext cx="11658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22313" algn="just"/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 descr="Kết quả hình ảnh cho duong suc di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071977"/>
            <a:ext cx="6172201" cy="2418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9B13557-AADB-4AB5-B2B2-FE8CA6262CCC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C264593-C5D9-446D-9C78-61B4EBCDE647}"/>
              </a:ext>
            </a:extLst>
          </p:cNvPr>
          <p:cNvSpPr txBox="1"/>
          <p:nvPr/>
        </p:nvSpPr>
        <p:spPr>
          <a:xfrm>
            <a:off x="228600" y="684242"/>
            <a:ext cx="6172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I. ĐƯỜNG SỨC ĐIỆN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A15088-FAE1-4FB9-95BB-C0A82E3BA20B}"/>
              </a:ext>
            </a:extLst>
          </p:cNvPr>
          <p:cNvSpPr txBox="1"/>
          <p:nvPr/>
        </p:nvSpPr>
        <p:spPr>
          <a:xfrm>
            <a:off x="228600" y="134650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ều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E50808A-E92A-4902-91BF-64D4B741A3F1}"/>
              </a:ext>
            </a:extLst>
          </p:cNvPr>
          <p:cNvSpPr txBox="1"/>
          <p:nvPr/>
        </p:nvSpPr>
        <p:spPr>
          <a:xfrm>
            <a:off x="381000" y="1889104"/>
            <a:ext cx="1098296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722313" algn="just"/>
            <a:r>
              <a:rPr lang="en-US" sz="28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é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ơ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22330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ết quả hình ảnh cho electric field"/>
          <p:cNvPicPr>
            <a:picLocks noChangeAspect="1" noChangeArrowheads="1"/>
          </p:cNvPicPr>
          <p:nvPr/>
        </p:nvPicPr>
        <p:blipFill rotWithShape="1"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410" t="4593" r="27432" b="12709"/>
          <a:stretch/>
        </p:blipFill>
        <p:spPr bwMode="auto">
          <a:xfrm>
            <a:off x="5181600" y="2022322"/>
            <a:ext cx="6248400" cy="3749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E7C6F4B-39DB-4382-A92A-0A1BA4B97363}"/>
              </a:ext>
            </a:extLst>
          </p:cNvPr>
          <p:cNvSpPr txBox="1"/>
          <p:nvPr/>
        </p:nvSpPr>
        <p:spPr>
          <a:xfrm>
            <a:off x="457200" y="709423"/>
            <a:ext cx="32004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/ ĐIỆN TRƯỜNG: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A33A489-B7FF-41CA-8F91-26DB7EE82BAC}"/>
              </a:ext>
            </a:extLst>
          </p:cNvPr>
          <p:cNvSpPr txBox="1"/>
          <p:nvPr/>
        </p:nvSpPr>
        <p:spPr>
          <a:xfrm>
            <a:off x="482600" y="5917088"/>
            <a:ext cx="116586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722313" algn="just">
              <a:lnSpc>
                <a:spcPct val="150000"/>
              </a:lnSpc>
            </a:pP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uyền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3CACCF-C50E-4D15-BA16-224B5DEAA805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D5BFA3D9-C669-4E34-B628-8905AC993C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" y="2590800"/>
            <a:ext cx="3824195" cy="235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426584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ideo_2017-08-20_154929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24000" y="0"/>
            <a:ext cx="923108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855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2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Kết quả hình ảnh cho electric fiel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302000"/>
            <a:ext cx="44196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1F91C58-E76F-40A3-A564-D35EAC9362D6}"/>
              </a:ext>
            </a:extLst>
          </p:cNvPr>
          <p:cNvSpPr txBox="1"/>
          <p:nvPr/>
        </p:nvSpPr>
        <p:spPr>
          <a:xfrm>
            <a:off x="457200" y="709423"/>
            <a:ext cx="32004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/ ĐIỆN TRƯỜNG: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71A38EA-FA01-460A-B46B-17FD96406B31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94E79795-106B-42A3-8783-9A1AB0DA052D}"/>
              </a:ext>
            </a:extLst>
          </p:cNvPr>
          <p:cNvSpPr txBox="1">
            <a:spLocks/>
          </p:cNvSpPr>
          <p:nvPr/>
        </p:nvSpPr>
        <p:spPr>
          <a:xfrm>
            <a:off x="304800" y="1518020"/>
            <a:ext cx="11734800" cy="66120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35E81DA-ABAD-4763-8117-897E035F7D58}"/>
              </a:ext>
            </a:extLst>
          </p:cNvPr>
          <p:cNvSpPr txBox="1"/>
          <p:nvPr/>
        </p:nvSpPr>
        <p:spPr>
          <a:xfrm>
            <a:off x="304800" y="2241089"/>
            <a:ext cx="11582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A1AFA84-642B-4B1D-AC24-2A355F6300F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5410200"/>
            <a:ext cx="1066800" cy="1066800"/>
          </a:xfrm>
          <a:prstGeom prst="rect">
            <a:avLst/>
          </a:prstGeom>
        </p:spPr>
      </p:pic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id="{0E729CC5-84F5-43F5-BF92-643A0F6E74AA}"/>
              </a:ext>
            </a:extLst>
          </p:cNvPr>
          <p:cNvSpPr/>
          <p:nvPr/>
        </p:nvSpPr>
        <p:spPr>
          <a:xfrm>
            <a:off x="1581839" y="2749620"/>
            <a:ext cx="5562600" cy="2950691"/>
          </a:xfrm>
          <a:prstGeom prst="cloudCallout">
            <a:avLst>
              <a:gd name="adj1" fmla="val -50043"/>
              <a:gd name="adj2" fmla="val 57291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978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46" dur="2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2" grpId="0" animBg="1"/>
      <p:bldP spid="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452128"/>
            <a:ext cx="6670040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800" b="1" i="1" dirty="0">
                <a:latin typeface="Times New Roman" pitchFamily="18" charset="0"/>
                <a:cs typeface="Times New Roman" pitchFamily="18" charset="0"/>
              </a:rPr>
              <a:t>1. Định nghĩa:</a:t>
            </a:r>
            <a:endParaRPr lang="vi-VN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20D0AC-D405-4395-BEE7-3044A7D44317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B5616F-FE49-4CA5-BA82-E0B01069DB05}"/>
              </a:ext>
            </a:extLst>
          </p:cNvPr>
          <p:cNvSpPr txBox="1"/>
          <p:nvPr/>
        </p:nvSpPr>
        <p:spPr>
          <a:xfrm>
            <a:off x="223520" y="821777"/>
            <a:ext cx="60960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. CƯỜNG ĐỘ ĐIỆN TRƯỜNG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4E7ADFA-7A37-4C31-B017-73A5246EFE42}"/>
              </a:ext>
            </a:extLst>
          </p:cNvPr>
          <p:cNvSpPr txBox="1"/>
          <p:nvPr/>
        </p:nvSpPr>
        <p:spPr>
          <a:xfrm>
            <a:off x="495300" y="2029478"/>
            <a:ext cx="11201400" cy="13075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indent="722313" algn="just">
              <a:lnSpc>
                <a:spcPct val="150000"/>
              </a:lnSpc>
            </a:pPr>
            <a:r>
              <a:rPr lang="pt-BR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ường độ điện trường tại một điểm là đại lượng </a:t>
            </a:r>
            <a:r>
              <a:rPr lang="pt-BR" sz="2800" b="1" i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ặc trưng cho tác dụng lực (độ mạnh, yếu)</a:t>
            </a:r>
            <a:r>
              <a:rPr lang="pt-BR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ủa điện trường tại điểm đó.</a:t>
            </a:r>
            <a:endParaRPr lang="vi-VN" sz="2800" b="1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96D785-E233-4B1B-9110-AB06D4C69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400271"/>
              </p:ext>
            </p:extLst>
          </p:nvPr>
        </p:nvGraphicFramePr>
        <p:xfrm>
          <a:off x="5257800" y="3520986"/>
          <a:ext cx="1312863" cy="122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464589" imgH="1368769" progId="Equation.DSMT4">
                  <p:embed/>
                </p:oleObj>
              </mc:Choice>
              <mc:Fallback>
                <p:oleObj name="Equation" r:id="rId3" imgW="1464589" imgH="13687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3520986"/>
                        <a:ext cx="1312863" cy="1226097"/>
                      </a:xfrm>
                      <a:prstGeom prst="rect">
                        <a:avLst/>
                      </a:prstGeom>
                      <a:ln w="381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75D5626-B582-47E2-9158-9C57D16DA0CA}"/>
              </a:ext>
            </a:extLst>
          </p:cNvPr>
          <p:cNvSpPr txBox="1"/>
          <p:nvPr/>
        </p:nvSpPr>
        <p:spPr>
          <a:xfrm>
            <a:off x="304800" y="6036223"/>
            <a:ext cx="117348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722313">
              <a:lnSpc>
                <a:spcPct val="150000"/>
              </a:lnSpc>
            </a:pPr>
            <a:r>
              <a:rPr lang="vi-VN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ơn vị cường độ điện trường là N/C hoặc người ta thường dùng là V/m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F2A88EB-6D01-4E7C-AEC6-0B831C4FEB80}"/>
              </a:ext>
            </a:extLst>
          </p:cNvPr>
          <p:cNvSpPr txBox="1"/>
          <p:nvPr/>
        </p:nvSpPr>
        <p:spPr>
          <a:xfrm>
            <a:off x="1066800" y="50337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4BA5599-8526-498D-86B7-8FC6F9EAB63A}"/>
              </a:ext>
            </a:extLst>
          </p:cNvPr>
          <p:cNvSpPr txBox="1"/>
          <p:nvPr/>
        </p:nvSpPr>
        <p:spPr>
          <a:xfrm>
            <a:off x="2819400" y="5033700"/>
            <a:ext cx="594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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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.</a:t>
            </a:r>
          </a:p>
        </p:txBody>
      </p:sp>
    </p:spTree>
    <p:extLst>
      <p:ext uri="{BB962C8B-B14F-4D97-AF65-F5344CB8AC3E}">
        <p14:creationId xmlns:p14="http://schemas.microsoft.com/office/powerpoint/2010/main" val="3460731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10" grpId="0"/>
      <p:bldP spid="15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2136211"/>
            <a:ext cx="38861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u="sng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</a:t>
            </a:r>
            <a:r>
              <a:rPr lang="pt-BR" sz="2800" b="1" u="sng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ặc điểm: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007981"/>
              </p:ext>
            </p:extLst>
          </p:nvPr>
        </p:nvGraphicFramePr>
        <p:xfrm>
          <a:off x="9525000" y="4724743"/>
          <a:ext cx="1640840" cy="98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3" imgW="647419" imgH="393529" progId="Equation.3">
                  <p:embed/>
                </p:oleObj>
              </mc:Choice>
              <mc:Fallback>
                <p:oleObj name="Equation" r:id="rId3" imgW="647419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4724743"/>
                        <a:ext cx="1640840" cy="989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087453"/>
              </p:ext>
            </p:extLst>
          </p:nvPr>
        </p:nvGraphicFramePr>
        <p:xfrm>
          <a:off x="5687457" y="1177236"/>
          <a:ext cx="1160383" cy="1149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5" imgW="444240" imgH="444240" progId="Equation.3">
                  <p:embed/>
                </p:oleObj>
              </mc:Choice>
              <mc:Fallback>
                <p:oleObj name="Equation" r:id="rId5" imgW="4442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457" y="1177236"/>
                        <a:ext cx="1160383" cy="1149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C2C6B72-A969-443F-A054-A2A5222C7B79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D7329C0-21DB-4919-A146-DE368B062DC7}"/>
              </a:ext>
            </a:extLst>
          </p:cNvPr>
          <p:cNvSpPr txBox="1"/>
          <p:nvPr/>
        </p:nvSpPr>
        <p:spPr>
          <a:xfrm>
            <a:off x="223520" y="703958"/>
            <a:ext cx="60960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. CƯỜNG ĐỘ ĐIỆN TRƯỜNG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34E783A-F9D6-4842-9E49-52D43A60CCDE}"/>
              </a:ext>
            </a:extLst>
          </p:cNvPr>
          <p:cNvSpPr txBox="1"/>
          <p:nvPr/>
        </p:nvSpPr>
        <p:spPr>
          <a:xfrm>
            <a:off x="381000" y="1489078"/>
            <a:ext cx="5029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800" b="1" i="1" dirty="0">
                <a:latin typeface="Times New Roman" pitchFamily="18" charset="0"/>
                <a:cs typeface="Times New Roman" pitchFamily="18" charset="0"/>
              </a:rPr>
              <a:t>2. Véc tơ cường độ điện trường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C8B7774-2772-41EB-BE91-971D9530C1CC}"/>
              </a:ext>
            </a:extLst>
          </p:cNvPr>
          <p:cNvSpPr txBox="1"/>
          <p:nvPr/>
        </p:nvSpPr>
        <p:spPr>
          <a:xfrm>
            <a:off x="416560" y="2783344"/>
            <a:ext cx="9448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EADABA2-0F27-41AF-BB3E-EBC78BB177CE}"/>
              </a:ext>
            </a:extLst>
          </p:cNvPr>
          <p:cNvSpPr txBox="1"/>
          <p:nvPr/>
        </p:nvSpPr>
        <p:spPr>
          <a:xfrm>
            <a:off x="381000" y="3325653"/>
            <a:ext cx="1115274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1F8E93D-36F1-4577-B1DB-B09DC6A61861}"/>
              </a:ext>
            </a:extLst>
          </p:cNvPr>
          <p:cNvSpPr txBox="1"/>
          <p:nvPr/>
        </p:nvSpPr>
        <p:spPr>
          <a:xfrm>
            <a:off x="416560" y="4009767"/>
            <a:ext cx="1162304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ra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1F21F91-2109-4100-98D7-5F4471957110}"/>
              </a:ext>
            </a:extLst>
          </p:cNvPr>
          <p:cNvSpPr txBox="1"/>
          <p:nvPr/>
        </p:nvSpPr>
        <p:spPr>
          <a:xfrm>
            <a:off x="416560" y="5014556"/>
            <a:ext cx="11242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Độ lớn cường đội điện trường gây ra bởi điện tích  điểm:</a:t>
            </a:r>
            <a:endParaRPr lang="vi-VN" sz="28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44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4" grpId="0"/>
      <p:bldP spid="16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3520" y="1573471"/>
            <a:ext cx="56589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hồ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77090"/>
              </p:ext>
            </p:extLst>
          </p:nvPr>
        </p:nvGraphicFramePr>
        <p:xfrm>
          <a:off x="3805119" y="2438400"/>
          <a:ext cx="3657600" cy="72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1384300" imgH="266700" progId="Equation.DSMT4">
                  <p:embed/>
                </p:oleObj>
              </mc:Choice>
              <mc:Fallback>
                <p:oleObj name="Equation" r:id="rId3" imgW="13843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119" y="2438400"/>
                        <a:ext cx="3657600" cy="721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87979F6-27D3-4FB1-97BE-099738B3EB2C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22CA9A-2CB0-4F42-997A-2ACEDF69974B}"/>
              </a:ext>
            </a:extLst>
          </p:cNvPr>
          <p:cNvSpPr txBox="1"/>
          <p:nvPr/>
        </p:nvSpPr>
        <p:spPr>
          <a:xfrm>
            <a:off x="223520" y="821777"/>
            <a:ext cx="60960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. CƯỜNG ĐỘ ĐIỆN TRƯỜNG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096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1676400"/>
            <a:ext cx="11734800" cy="36971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q = 10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-6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í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0cm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ε = 16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4F9E4CD-187F-4462-9727-EB1E5AC55F88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0606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4800" y="1295400"/>
            <a:ext cx="11582400" cy="4435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 &gt; 0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ra.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6V/m,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9V/m.</a:t>
            </a:r>
            <a:endParaRPr lang="vi-VN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algn="just">
              <a:lnSpc>
                <a:spcPct val="150000"/>
              </a:lnSpc>
            </a:pP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B.</a:t>
            </a:r>
            <a:endParaRPr lang="vi-VN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algn="just">
              <a:lnSpc>
                <a:spcPct val="150000"/>
              </a:lnSpc>
            </a:pP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</a:t>
            </a:r>
            <a:r>
              <a:rPr lang="en-US" sz="32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-10</a:t>
            </a:r>
            <a:r>
              <a:rPr lang="en-US" sz="32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</a:t>
            </a:r>
            <a:r>
              <a:rPr lang="en-US" sz="32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98AA44-BCE1-4DCE-AB5F-E5128147B1CD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032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8&quot; unique_id=&quot;10002&quot;&gt;&lt;/object&gt;&lt;object type=&quot;2&quot; unique_id=&quot;10003&quot;&gt;&lt;object type=&quot;3&quot; unique_id=&quot;10010&quot;&gt;&lt;property id=&quot;20148&quot; value=&quot;5&quot;/&gt;&lt;property id=&quot;20300&quot; value=&quot;Slide 1&quot;/&gt;&lt;property id=&quot;20307&quot; value=&quot;256&quot;/&gt;&lt;/object&gt;&lt;object type=&quot;3&quot; unique_id=&quot;10011&quot;&gt;&lt;property id=&quot;20148&quot; value=&quot;5&quot;/&gt;&lt;property id=&quot;20300&quot; value=&quot;Slide 2&quot;/&gt;&lt;property id=&quot;20307&quot; value=&quot;257&quot;/&gt;&lt;/object&gt;&lt;object type=&quot;3&quot; unique_id=&quot;10028&quot;&gt;&lt;property id=&quot;20148&quot; value=&quot;5&quot;/&gt;&lt;property id=&quot;20300&quot; value=&quot;Slide 3&quot;/&gt;&lt;property id=&quot;20307&quot; value=&quot;258&quot;/&gt;&lt;/object&gt;&lt;object type=&quot;3&quot; unique_id=&quot;10064&quot;&gt;&lt;property id=&quot;20148&quot; value=&quot;5&quot;/&gt;&lt;property id=&quot;20300&quot; value=&quot;Slide 5&quot;/&gt;&lt;property id=&quot;20307&quot; value=&quot;259&quot;/&gt;&lt;/object&gt;&lt;object type=&quot;3&quot; unique_id=&quot;10065&quot;&gt;&lt;property id=&quot;20148&quot; value=&quot;5&quot;/&gt;&lt;property id=&quot;20300&quot; value=&quot;Slide 6&quot;/&gt;&lt;property id=&quot;20307&quot; value=&quot;260&quot;/&gt;&lt;/object&gt;&lt;object type=&quot;3&quot; unique_id=&quot;10066&quot;&gt;&lt;property id=&quot;20148&quot; value=&quot;5&quot;/&gt;&lt;property id=&quot;20300&quot; value=&quot;Slide 7&quot;/&gt;&lt;property id=&quot;20307&quot; value=&quot;261&quot;/&gt;&lt;/object&gt;&lt;object type=&quot;3&quot; unique_id=&quot;10091&quot;&gt;&lt;property id=&quot;20148&quot; value=&quot;5&quot;/&gt;&lt;property id=&quot;20300&quot; value=&quot;Slide 8&quot;/&gt;&lt;property id=&quot;20307&quot; value=&quot;262&quot;/&gt;&lt;/object&gt;&lt;object type=&quot;3&quot; unique_id=&quot;10227&quot;&gt;&lt;property id=&quot;20148&quot; value=&quot;5&quot;/&gt;&lt;property id=&quot;20300&quot; value=&quot;Slide 4&quot;/&gt;&lt;property id=&quot;20307&quot; value=&quot;263&quot;/&gt;&lt;/object&gt;&lt;object type=&quot;3&quot; unique_id=&quot;14187&quot;&gt;&lt;property id=&quot;20148&quot; value=&quot;5&quot;/&gt;&lt;property id=&quot;20300&quot; value=&quot;Slide 9&quot;/&gt;&lt;property id=&quot;20307&quot; value=&quot;264&quot;/&gt;&lt;/object&gt;&lt;object type=&quot;3&quot; unique_id=&quot;14188&quot;&gt;&lt;property id=&quot;20148&quot; value=&quot;5&quot;/&gt;&lt;property id=&quot;20300&quot; value=&quot;Slide 10&quot;/&gt;&lt;property id=&quot;20307&quot; value=&quot;265&quot;/&gt;&lt;/object&gt;&lt;object type=&quot;3&quot; unique_id=&quot;14189&quot;&gt;&lt;property id=&quot;20148&quot; value=&quot;5&quot;/&gt;&lt;property id=&quot;20300&quot; value=&quot;Slide 11&quot;/&gt;&lt;property id=&quot;20307&quot; value=&quot;266&quot;/&gt;&lt;/object&gt;&lt;object type=&quot;3&quot; unique_id=&quot;14268&quot;&gt;&lt;property id=&quot;20148&quot; value=&quot;5&quot;/&gt;&lt;property id=&quot;20300&quot; value=&quot;Slide 12&quot;/&gt;&lt;property id=&quot;20307&quot; value=&quot;267&quot;/&gt;&lt;/object&gt;&lt;object type=&quot;3&quot; unique_id=&quot;14269&quot;&gt;&lt;property id=&quot;20148&quot; value=&quot;5&quot;/&gt;&lt;property id=&quot;20300&quot; value=&quot;Slide 13&quot;/&gt;&lt;property id=&quot;20307&quot; value=&quot;269&quot;/&gt;&lt;/object&gt;&lt;object type=&quot;3&quot; unique_id=&quot;14270&quot;&gt;&lt;property id=&quot;20148&quot; value=&quot;5&quot;/&gt;&lt;property id=&quot;20300&quot; value=&quot;Slide 14&quot;/&gt;&lt;property id=&quot;20307&quot; value=&quot;268&quot;/&gt;&lt;/object&gt;&lt;object type=&quot;3&quot; unique_id=&quot;14271&quot;&gt;&lt;property id=&quot;20148&quot; value=&quot;5&quot;/&gt;&lt;property id=&quot;20300&quot; value=&quot;Slide 17&quot;/&gt;&lt;property id=&quot;20307&quot; value=&quot;270&quot;/&gt;&lt;/object&gt;&lt;object type=&quot;3&quot; unique_id=&quot;14357&quot;&gt;&lt;property id=&quot;20148&quot; value=&quot;5&quot;/&gt;&lt;property id=&quot;20300&quot; value=&quot;Slide 15&quot;/&gt;&lt;property id=&quot;20307&quot; value=&quot;272&quot;/&gt;&lt;/object&gt;&lt;object type=&quot;3&quot; unique_id=&quot;14358&quot;&gt;&lt;property id=&quot;20148&quot; value=&quot;5&quot;/&gt;&lt;property id=&quot;20300&quot; value=&quot;Slide 16&quot;/&gt;&lt;property id=&quot;20307&quot; value=&quot;27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</TotalTime>
  <Words>875</Words>
  <Application>Microsoft Office PowerPoint</Application>
  <PresentationFormat>Widescreen</PresentationFormat>
  <Paragraphs>66</Paragraphs>
  <Slides>15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mbria Math</vt:lpstr>
      <vt:lpstr>Times New Roman</vt:lpstr>
      <vt:lpstr>UTM Davida</vt:lpstr>
      <vt:lpstr>UTM Guanin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VIEN DO</cp:lastModifiedBy>
  <cp:revision>35</cp:revision>
  <dcterms:created xsi:type="dcterms:W3CDTF">2006-08-16T00:00:00Z</dcterms:created>
  <dcterms:modified xsi:type="dcterms:W3CDTF">2020-09-20T14:54:36Z</dcterms:modified>
</cp:coreProperties>
</file>